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290" r:id="rId2"/>
    <p:sldId id="291" r:id="rId3"/>
    <p:sldId id="300" r:id="rId4"/>
    <p:sldId id="299" r:id="rId5"/>
    <p:sldId id="298" r:id="rId6"/>
    <p:sldId id="301" r:id="rId7"/>
    <p:sldId id="256" r:id="rId8"/>
    <p:sldId id="266" r:id="rId9"/>
    <p:sldId id="293" r:id="rId10"/>
    <p:sldId id="257" r:id="rId11"/>
    <p:sldId id="273" r:id="rId12"/>
    <p:sldId id="289" r:id="rId13"/>
    <p:sldId id="258" r:id="rId14"/>
    <p:sldId id="268" r:id="rId15"/>
    <p:sldId id="264" r:id="rId16"/>
    <p:sldId id="265" r:id="rId17"/>
    <p:sldId id="271" r:id="rId18"/>
    <p:sldId id="274" r:id="rId19"/>
    <p:sldId id="276" r:id="rId20"/>
    <p:sldId id="288" r:id="rId21"/>
    <p:sldId id="269" r:id="rId22"/>
    <p:sldId id="277" r:id="rId23"/>
    <p:sldId id="278" r:id="rId24"/>
    <p:sldId id="292" r:id="rId25"/>
    <p:sldId id="280" r:id="rId26"/>
    <p:sldId id="281" r:id="rId27"/>
    <p:sldId id="282" r:id="rId28"/>
    <p:sldId id="285" r:id="rId29"/>
    <p:sldId id="284" r:id="rId30"/>
    <p:sldId id="286" r:id="rId31"/>
    <p:sldId id="287" r:id="rId32"/>
    <p:sldId id="296" r:id="rId33"/>
    <p:sldId id="259" r:id="rId34"/>
    <p:sldId id="302" r:id="rId35"/>
    <p:sldId id="303" r:id="rId36"/>
    <p:sldId id="306" r:id="rId37"/>
    <p:sldId id="305" r:id="rId38"/>
    <p:sldId id="307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66"/>
    <a:srgbClr val="FFFFFF"/>
    <a:srgbClr val="99FF66"/>
    <a:srgbClr val="66FF33"/>
    <a:srgbClr val="3333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8" autoAdjust="0"/>
    <p:restoredTop sz="94728" autoAdjust="0"/>
  </p:normalViewPr>
  <p:slideViewPr>
    <p:cSldViewPr>
      <p:cViewPr varScale="1">
        <p:scale>
          <a:sx n="64" d="100"/>
          <a:sy n="64" d="100"/>
        </p:scale>
        <p:origin x="-654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20D62F-39F1-4ED6-8159-50C4045A4776}" type="datetimeFigureOut">
              <a:rPr lang="en-US" smtClean="0"/>
              <a:pPr/>
              <a:t>3/23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DD1CD2-E2DF-4E3B-990E-6DDDEEB2CB2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DD1CD2-E2DF-4E3B-990E-6DDDEEB2CB2F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3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3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3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3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3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3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2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http://www.phys.washington.edu/groups/qmbnt/vortices_movies.html" TargetMode="Externa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1490" y="1295400"/>
            <a:ext cx="639611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ome Open Problems in Nuclear </a:t>
            </a:r>
          </a:p>
          <a:p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arge Amplitude Collective Motion</a:t>
            </a:r>
          </a:p>
          <a:p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including fission)</a:t>
            </a:r>
            <a:endParaRPr 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90600" y="4038600"/>
            <a:ext cx="26940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urel Bulgac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University of Washington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19400" y="5791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286000" y="5678269"/>
            <a:ext cx="6858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nding:  DOE  grants No. DE-FG02-97ER41014  (UW NT Group)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                             DE-FC02-07ER41457  (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iDAC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UNEDF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457200"/>
            <a:ext cx="8172109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resent theoretical approaches and phenomenology for </a:t>
            </a: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ACM and fission studies:</a:t>
            </a:r>
          </a:p>
          <a:p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 typeface="Courier New" pitchFamily="49" charset="0"/>
              <a:buChar char="o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Pure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enomenogical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stochastic dynamics :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angevin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ramers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equations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Stochastic/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angevin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TDHF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>
              <a:buFont typeface="Courier New" pitchFamily="49" charset="0"/>
              <a:buChar char="o"/>
            </a:pPr>
            <a:endParaRPr lang="en-US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 typeface="Courier New" pitchFamily="49" charset="0"/>
              <a:buChar char="o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diabatic Time-Dependent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artree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ock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Bogoliubov  (ATDHFB)  theory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The basic assumption is that LACM/nuclear fission can be described with a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many-body wave function with the GCM- structure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6200" y="3935628"/>
          <a:ext cx="8959850" cy="1219200"/>
        </p:xfrm>
        <a:graphic>
          <a:graphicData uri="http://schemas.openxmlformats.org/presentationml/2006/ole">
            <p:oleObj spid="_x0000_s1026" name="Equation" r:id="rId3" imgW="3251160" imgH="431640" progId="Equation.DSMT4">
              <p:embed/>
            </p:oleObj>
          </a:graphicData>
        </a:graphic>
      </p:graphicFrame>
      <p:sp>
        <p:nvSpPr>
          <p:cNvPr id="4" name="Rectangle 3"/>
          <p:cNvSpPr/>
          <p:nvPr/>
        </p:nvSpPr>
        <p:spPr>
          <a:xfrm>
            <a:off x="533400" y="5352871"/>
            <a:ext cx="8153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Courier New" pitchFamily="49" charset="0"/>
              <a:buChar char="o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Microscopic-macroscopic </a:t>
            </a:r>
            <a:r>
              <a:rPr lang="en-US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odel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not based on </a:t>
            </a:r>
            <a:r>
              <a:rPr lang="en-US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ntio</a:t>
            </a:r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nput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no self-consistency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physical intuition drives the definition of relevant degrees of freedo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52400"/>
            <a:ext cx="8372698" cy="6329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438141" y="6400800"/>
            <a:ext cx="3825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alk of E.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ardaci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t FISSION 2009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90600" y="681335"/>
            <a:ext cx="58735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xtended, … Stochastic TDHF approaches 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1575137"/>
            <a:ext cx="546457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ong and Tang, Phys. Rev.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ett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40, 1070 (1978)</a:t>
            </a:r>
          </a:p>
          <a:p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yik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Z. Phys. A 298, 83 (1980)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..</a:t>
            </a:r>
          </a:p>
          <a:p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yik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Phys.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ett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B658, 174 (2008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61988" y="2947988"/>
          <a:ext cx="4543425" cy="2989262"/>
        </p:xfrm>
        <a:graphic>
          <a:graphicData uri="http://schemas.openxmlformats.org/presentationml/2006/ole">
            <p:oleObj spid="_x0000_s52226" name="Equation" r:id="rId3" imgW="2895480" imgH="190476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562600" y="2895600"/>
            <a:ext cx="347851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aussian random numbers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efined a prescribed temperature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n a Fermi-Dirac distribution 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rot="10800000" flipV="1">
            <a:off x="3048000" y="3124200"/>
            <a:ext cx="2514600" cy="914400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09600" y="5943600"/>
            <a:ext cx="802194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ubsequently these equations are </a:t>
            </a:r>
            <a:r>
              <a:rPr lang="en-US" sz="20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rojected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on a collective subspace and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angevin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equation is introduced for the collective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oF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228600"/>
            <a:ext cx="9036769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hile ATDHFB approximation has a great number of positive </a:t>
            </a: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spects, it comes with a long series of great deficiencies:</a:t>
            </a:r>
          </a:p>
          <a:p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The determination of the number of relevant degrees of freedom is as a rule determined by the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ractioner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using intuition/prejudice or prevailing attitudes.   </a:t>
            </a:r>
          </a:p>
          <a:p>
            <a:endParaRPr lang="en-US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re are knows methods on how to mechanize this process and eliminate arbitrariness,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ut  they are extremely difficult to implement in practice.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72050" y="2888156"/>
            <a:ext cx="3943350" cy="3893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3131443"/>
            <a:ext cx="3429000" cy="26597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228600" y="6059269"/>
            <a:ext cx="46539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inohara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akatsukasa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Matsuo, and</a:t>
            </a:r>
          </a:p>
          <a:p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atsuyanagi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Phys. Rev. C  </a:t>
            </a:r>
            <a:r>
              <a:rPr lang="en-US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80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014305 (2009)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345281"/>
            <a:ext cx="88392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Computing the potential energy surface alone for only </a:t>
            </a:r>
            <a:r>
              <a:rPr lang="en-US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collective degrees of freedom is equivalent to computing the entire nuclear</a:t>
            </a:r>
            <a:r>
              <a:rPr 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ass table.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endParaRPr lang="en-US" b="1" i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. </a:t>
            </a:r>
            <a:r>
              <a:rPr lang="en-US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oller</a:t>
            </a:r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nd collaborators  need more than 5,000,000 shapes  in a </a:t>
            </a:r>
            <a:r>
              <a:rPr lang="en-US" b="1" i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ive</a:t>
            </a:r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dimensional space. </a:t>
            </a:r>
          </a:p>
          <a:p>
            <a:endParaRPr lang="en-US" b="1" i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endParaRPr lang="en-US" b="1" i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Is this the right and the entire complete set of collective coordinates?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38813" y="2819400"/>
            <a:ext cx="3252787" cy="368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609600" y="6412468"/>
            <a:ext cx="4628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.Moller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t al.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ys. Rev. C </a:t>
            </a:r>
            <a:r>
              <a:rPr lang="en-US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79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064304 (2009)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2950" y="2828925"/>
            <a:ext cx="4286250" cy="341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76200" y="457200"/>
          <a:ext cx="8959850" cy="1219200"/>
        </p:xfrm>
        <a:graphic>
          <a:graphicData uri="http://schemas.openxmlformats.org/presentationml/2006/ole">
            <p:oleObj spid="_x0000_s15362" name="Equation" r:id="rId3" imgW="3251160" imgH="43164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28600" y="1981200"/>
            <a:ext cx="8298169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In order to determine the collective part of the wave function one needs to solve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 Hill-Wheeler integral equation in the corresponding </a:t>
            </a:r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dimensional space.</a:t>
            </a:r>
          </a:p>
          <a:p>
            <a:endParaRPr lang="en-US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endParaRPr lang="en-US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is is routinely (but not always) performed by invoking a further approximation </a:t>
            </a:r>
          </a:p>
          <a:p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Gaussian Overlap Approximation) the accuracy of which is difficult to assess and </a:t>
            </a:r>
          </a:p>
          <a:p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ne generates a Schrödinger equation in collective coordinates.</a:t>
            </a:r>
            <a:endParaRPr lang="en-US" b="1" i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8600" y="4459069"/>
            <a:ext cx="8763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TDHFB theory is based on the assumption that an expansion in velocities is accurate up to second order terms. However there are clear examples where this is wrong. </a:t>
            </a:r>
          </a:p>
        </p:txBody>
      </p:sp>
      <p:sp>
        <p:nvSpPr>
          <p:cNvPr id="7" name="Rectangle 6"/>
          <p:cNvSpPr/>
          <p:nvPr/>
        </p:nvSpPr>
        <p:spPr>
          <a:xfrm>
            <a:off x="228600" y="5678269"/>
            <a:ext cx="8610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The inertial tensor is usually hard to evaluate and often approximate methods are used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316772"/>
            <a:ext cx="86106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t is obvious that a significantly larger number of degrees of freedom are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ecessary to describe LACM and fission in particular. </a:t>
            </a:r>
          </a:p>
          <a:p>
            <a:endParaRPr lang="en-US" sz="2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ne would like to have as well: charge asymmetry, shapes of the fragments, excitation energy of the fragments, …</a:t>
            </a:r>
          </a:p>
          <a:p>
            <a:endParaRPr lang="en-US" sz="2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n this case the ATHFB approach becomes clearly unmanageable, even for computers envision in the next decade, and the veracity of the approximation is questionable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838199"/>
            <a:ext cx="4038600" cy="4586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304800" y="5410200"/>
            <a:ext cx="71934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.W. Negele, Nucl. Phys. </a:t>
            </a:r>
            <a:r>
              <a:rPr lang="en-US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 502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371c (1989)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n unpublished calculation due to R. Wolff, G. Puddu and J.W. Negele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4027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``Spontaneous fission“ of </a:t>
            </a:r>
            <a:r>
              <a:rPr lang="en-US" sz="2400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2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48200" y="2360474"/>
            <a:ext cx="4423070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ven though the initial and final states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ave axial symmetry, along the fission path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is symmetry is broken in order to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earrange occupation probabilities and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void a diabolical point/level crossing,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here a </a:t>
            </a:r>
            <a:r>
              <a:rPr lang="en-US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irac monopole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resides.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" y="6012359"/>
            <a:ext cx="8610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8 occupied orbitals evolved in 3D and imaginary time on a mesh 20</a:t>
            </a:r>
            <a:r>
              <a:rPr lang="en-US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1000 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no isospin dof, no pairing, simplified nuclear EDF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361026" y="6183868"/>
            <a:ext cx="44019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.W. Negele,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ucl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Phys. </a:t>
            </a:r>
            <a:r>
              <a:rPr lang="en-US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 502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371c (1989)</a:t>
            </a:r>
          </a:p>
        </p:txBody>
      </p:sp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75387" y="1447800"/>
            <a:ext cx="5892213" cy="3895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147935"/>
            <a:ext cx="3252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ow do nuclei deform?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6073914"/>
            <a:ext cx="72635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.L. Hill and J.A. Wheeler, Phys. Rev.  89, 1102 (1953)</a:t>
            </a:r>
          </a:p>
          <a:p>
            <a:r>
              <a:rPr lang="en-US" sz="20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uclear Constitution and the Interpretation of Fission Phenomena</a:t>
            </a:r>
          </a:p>
        </p:txBody>
      </p:sp>
      <p:pic>
        <p:nvPicPr>
          <p:cNvPr id="5017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609600"/>
            <a:ext cx="3163557" cy="4037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92424" y="2118359"/>
            <a:ext cx="3076286" cy="38252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45070" y="381000"/>
            <a:ext cx="2998930" cy="306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" y="1295400"/>
            <a:ext cx="7071167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 smtClean="0"/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is will consist mostly a discussion of some issues with LACM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nd future possible approaches </a:t>
            </a:r>
          </a:p>
          <a:p>
            <a:endParaRPr lang="en-US" sz="2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 will show some results due to my collaboration with: 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3940076"/>
            <a:ext cx="84582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ukjin YOON                (UW)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enneth J. ROCHE     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PNNL-Seattle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Yongle YU                  (now at Wuhan Institute of Physics and Mathematics)</a:t>
            </a:r>
          </a:p>
          <a:p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Yuan Lung LUO        (UW)</a:t>
            </a:r>
          </a:p>
          <a:p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iotr MAGIERSKI    (Warsaw and UW) </a:t>
            </a:r>
          </a:p>
          <a:p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onel STETCU           (UW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6019800"/>
            <a:ext cx="71785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.F. Bertsch, F.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arranco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and R.A.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roglia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ow Nuclei Change Shape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indsurfing the Fermi Sea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eds. T.T.S.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uo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nd J.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peth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228600"/>
            <a:ext cx="2276475" cy="294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3200" y="152400"/>
            <a:ext cx="622935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3200" y="2209800"/>
            <a:ext cx="6200776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55392" y="3800475"/>
            <a:ext cx="6172200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457200"/>
            <a:ext cx="8610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t is not obvious that the Slater determinant wave function should minimize the energy. Entropy production, level crossings, symmetry breaking.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0999" y="1676400"/>
            <a:ext cx="5849039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304800" y="1290935"/>
            <a:ext cx="7220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eneric adiabatic  large amplitude potential energy </a:t>
            </a:r>
            <a:r>
              <a:rPr lang="en-US" sz="20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URFACES</a:t>
            </a:r>
            <a:endParaRPr lang="en-US" sz="2000" b="1" u="sng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4800" y="5197495"/>
            <a:ext cx="88392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n LACM adiabaticity/isentropic or isothermal behavior  is not a guaranteed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The most efficient mechanism for transitions at level crossing is due to pairing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Level crossings are a great source of : entropy production (dissipation), dynamical symmetry breaking , non-abelian gauge fields (Dirac monopoles reside at level crossings)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754559"/>
            <a:ext cx="803873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volution operator of an interacting  many-body system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after a Trotter expansion and a Hubbard-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tratonovich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transformation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28600" y="2133600"/>
          <a:ext cx="8610600" cy="1752600"/>
        </p:xfrm>
        <a:graphic>
          <a:graphicData uri="http://schemas.openxmlformats.org/presentationml/2006/ole">
            <p:oleObj spid="_x0000_s35842" name="Equation" r:id="rId3" imgW="4368600" imgH="9396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09600" y="4546937"/>
            <a:ext cx="7315200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is representation is not unique!</a:t>
            </a:r>
          </a:p>
          <a:p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 one-body evolution operator is arbitrary!!!</a:t>
            </a:r>
          </a:p>
          <a:p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erman,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evit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and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oudet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Ann. Phys. </a:t>
            </a:r>
            <a:r>
              <a:rPr lang="en-US" sz="20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48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443 (1983)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rot="16200000" flipV="1">
            <a:off x="5486401" y="4571999"/>
            <a:ext cx="1143000" cy="381001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ight Brace 8"/>
          <p:cNvSpPr/>
          <p:nvPr/>
        </p:nvSpPr>
        <p:spPr>
          <a:xfrm rot="5400000">
            <a:off x="5555290" y="1440494"/>
            <a:ext cx="287053" cy="5061559"/>
          </a:xfrm>
          <a:prstGeom prst="rightBrace">
            <a:avLst>
              <a:gd name="adj1" fmla="val 8333"/>
              <a:gd name="adj2" fmla="val 47302"/>
            </a:avLst>
          </a:prstGeom>
          <a:ln w="635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38200" y="4696361"/>
            <a:ext cx="6858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hat is the </a:t>
            </a:r>
            <a:r>
              <a:rPr lang="en-US" sz="20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est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one-body propagator?</a:t>
            </a:r>
          </a:p>
          <a:p>
            <a:endParaRPr lang="en-US" sz="2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tationary phase approximation leads to some form of 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me-Dependent Meanfield 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5057" name="Object 1"/>
          <p:cNvGraphicFramePr>
            <a:graphicFrameLocks noChangeAspect="1"/>
          </p:cNvGraphicFramePr>
          <p:nvPr/>
        </p:nvGraphicFramePr>
        <p:xfrm>
          <a:off x="228600" y="2057400"/>
          <a:ext cx="8610600" cy="1752600"/>
        </p:xfrm>
        <a:graphic>
          <a:graphicData uri="http://schemas.openxmlformats.org/presentationml/2006/ole">
            <p:oleObj spid="_x0000_s45057" name="Equation" r:id="rId3" imgW="4368600" imgH="93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304800"/>
            <a:ext cx="8077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owever, there is a bright spot if one is interested in one-body observables alone </a:t>
            </a:r>
          </a:p>
          <a:p>
            <a:endParaRPr lang="en-US" sz="2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me-Dependent Density Functional Theory (TDDFT) asserts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at there exists an </a:t>
            </a:r>
            <a:r>
              <a:rPr lang="en-US" sz="20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xact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description, which formally looks like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me-Dependent Selfconsistent Meanfield.</a:t>
            </a:r>
          </a:p>
        </p:txBody>
      </p:sp>
      <p:sp>
        <p:nvSpPr>
          <p:cNvPr id="3" name="Rectangle 2"/>
          <p:cNvSpPr/>
          <p:nvPr/>
        </p:nvSpPr>
        <p:spPr>
          <a:xfrm>
            <a:off x="609600" y="2529007"/>
            <a:ext cx="8153400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.K.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ajagopal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nd J. Callaway, Phys. Rev. B </a:t>
            </a:r>
            <a:r>
              <a:rPr lang="en-US" sz="20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1912 (1973)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.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euckert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J. Phys. C </a:t>
            </a:r>
            <a:r>
              <a:rPr lang="en-US" sz="20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4945 (1978)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.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unge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nd E.K.U. Gross, Phys. Rev.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ett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52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997 (1984)</a:t>
            </a:r>
          </a:p>
          <a:p>
            <a:endParaRPr lang="en-US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ttp://www.tddft.org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8600" y="4842808"/>
            <a:ext cx="850502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re is a problem however!</a:t>
            </a:r>
          </a:p>
          <a:p>
            <a:endParaRPr lang="en-US" sz="2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obody knows how the true Time-Dependent (or not) Density Functional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eally looks like and there are no known exact algorithms  for its generation.</a:t>
            </a:r>
          </a:p>
          <a:p>
            <a:endParaRPr lang="en-US" sz="2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ut we know  that it exits for sure. 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4600" y="2891135"/>
            <a:ext cx="3593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o what is this DFT stuff?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133600" y="533400"/>
          <a:ext cx="6684962" cy="4756150"/>
        </p:xfrm>
        <a:graphic>
          <a:graphicData uri="http://schemas.openxmlformats.org/presentationml/2006/ole">
            <p:oleObj spid="_x0000_s36866" name="Equation" r:id="rId3" imgW="3213000" imgH="2286000" progId="Equation.DSMT4">
              <p:embed/>
            </p:oleObj>
          </a:graphicData>
        </a:graphic>
      </p:graphicFrame>
      <p:sp>
        <p:nvSpPr>
          <p:cNvPr id="60419" name="Line 3"/>
          <p:cNvSpPr>
            <a:spLocks noChangeShapeType="1"/>
          </p:cNvSpPr>
          <p:nvPr/>
        </p:nvSpPr>
        <p:spPr bwMode="auto">
          <a:xfrm flipV="1">
            <a:off x="4125913" y="4038600"/>
            <a:ext cx="1676400" cy="12954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2286000" y="5334000"/>
            <a:ext cx="597285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niversal functional of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particle density alone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r>
              <a:rPr lang="en-US" sz="24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dependent of external potential</a:t>
            </a: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3024188" y="76200"/>
            <a:ext cx="2919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ohn-Sham theorem</a:t>
            </a:r>
          </a:p>
        </p:txBody>
      </p:sp>
      <p:sp>
        <p:nvSpPr>
          <p:cNvPr id="60422" name="Line 6"/>
          <p:cNvSpPr>
            <a:spLocks noChangeShapeType="1"/>
          </p:cNvSpPr>
          <p:nvPr/>
        </p:nvSpPr>
        <p:spPr bwMode="auto">
          <a:xfrm>
            <a:off x="2133600" y="3352800"/>
            <a:ext cx="48006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0424" name="Text Box 8"/>
          <p:cNvSpPr txBox="1">
            <a:spLocks noChangeArrowheads="1"/>
          </p:cNvSpPr>
          <p:nvPr/>
        </p:nvSpPr>
        <p:spPr bwMode="auto">
          <a:xfrm>
            <a:off x="136525" y="2667000"/>
            <a:ext cx="191142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jective map</a:t>
            </a:r>
          </a:p>
          <a:p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one-to-one)</a:t>
            </a:r>
          </a:p>
        </p:txBody>
      </p:sp>
      <p:sp>
        <p:nvSpPr>
          <p:cNvPr id="60426" name="Line 10"/>
          <p:cNvSpPr>
            <a:spLocks noChangeShapeType="1"/>
          </p:cNvSpPr>
          <p:nvPr/>
        </p:nvSpPr>
        <p:spPr bwMode="auto">
          <a:xfrm>
            <a:off x="2133600" y="2819400"/>
            <a:ext cx="48006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0427" name="Line 11"/>
          <p:cNvSpPr>
            <a:spLocks noChangeShapeType="1"/>
          </p:cNvSpPr>
          <p:nvPr/>
        </p:nvSpPr>
        <p:spPr bwMode="auto">
          <a:xfrm>
            <a:off x="2160104" y="2819400"/>
            <a:ext cx="0" cy="5334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0428" name="Line 12"/>
          <p:cNvSpPr>
            <a:spLocks noChangeShapeType="1"/>
          </p:cNvSpPr>
          <p:nvPr/>
        </p:nvSpPr>
        <p:spPr bwMode="auto">
          <a:xfrm>
            <a:off x="6911008" y="2819400"/>
            <a:ext cx="0" cy="5334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2514600" y="6229350"/>
            <a:ext cx="3884613" cy="476250"/>
          </a:xfrm>
          <a:prstGeom prst="rect">
            <a:avLst/>
          </a:prstGeom>
          <a:solidFill>
            <a:srgbClr val="99CCFF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Normal Fermi systems only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844550" y="2711450"/>
            <a:ext cx="7118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However, not everyone is normal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347663" y="1219200"/>
          <a:ext cx="7840662" cy="3932238"/>
        </p:xfrm>
        <a:graphic>
          <a:graphicData uri="http://schemas.openxmlformats.org/presentationml/2006/ole">
            <p:oleObj spid="_x0000_s38914" name="Equation" r:id="rId3" imgW="3441600" imgH="1726920" progId="Equation.DSMT4">
              <p:embed/>
            </p:oleObj>
          </a:graphicData>
        </a:graphic>
      </p:graphicFrame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381000" y="241300"/>
            <a:ext cx="635609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LDA  - Extension of Kohn-Sham approach to </a:t>
            </a:r>
          </a:p>
          <a:p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uperfluid Fermi systems   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590550" y="6019800"/>
            <a:ext cx="777411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Franklin Gothic Condensed" pitchFamily="34" charset="0"/>
              </a:rPr>
              <a:t>There is a little problem! The </a:t>
            </a:r>
            <a:r>
              <a:rPr lang="en-US" sz="24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Franklin Gothic Condensed" pitchFamily="34" charset="0"/>
              </a:rPr>
              <a:t>densities </a:t>
            </a:r>
            <a:r>
              <a:rPr lang="en-US" sz="24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Franklin Gothic Condensed" pitchFamily="34" charset="0"/>
                <a:sym typeface="Mathematica1"/>
              </a:rPr>
              <a:t></a:t>
            </a:r>
            <a:r>
              <a:rPr lang="en-US" sz="24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Franklin Gothic Condensed" pitchFamily="34" charset="0"/>
              </a:rPr>
              <a:t> </a:t>
            </a:r>
            <a:r>
              <a:rPr lang="en-US" sz="24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Franklin Gothic Condensed" pitchFamily="34" charset="0"/>
                <a:sym typeface="Euclid Symbol" pitchFamily="18" charset="2"/>
              </a:rPr>
              <a:t>and </a:t>
            </a:r>
            <a:r>
              <a:rPr lang="en-US" sz="24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Franklin Gothic Condensed" pitchFamily="34" charset="0"/>
                <a:sym typeface="Mathematica1"/>
              </a:rPr>
              <a:t></a:t>
            </a:r>
            <a:r>
              <a:rPr lang="en-US" sz="24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Franklin Gothic Condensed" pitchFamily="34" charset="0"/>
                <a:sym typeface="Euclid Symbol" pitchFamily="18" charset="2"/>
              </a:rPr>
              <a:t> </a:t>
            </a:r>
            <a:r>
              <a:rPr lang="en-US" sz="24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Franklin Gothic Condensed" pitchFamily="34" charset="0"/>
              </a:rPr>
              <a:t>diverges!</a:t>
            </a:r>
          </a:p>
          <a:p>
            <a:r>
              <a:rPr lang="en-US" sz="24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Franklin Gothic Condensed" pitchFamily="34" charset="0"/>
              </a:rPr>
              <a:t>But all this can be fixed rather easily. </a:t>
            </a:r>
            <a:endParaRPr lang="en-US" sz="2400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533400" y="5226050"/>
            <a:ext cx="804419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Franklin Gothic Condensed" pitchFamily="34" charset="0"/>
              </a:rPr>
              <a:t>Mean-field and pairing field are both local fields!</a:t>
            </a:r>
          </a:p>
          <a:p>
            <a:r>
              <a:rPr lang="en-US" sz="20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Unicode MS" pitchFamily="34" charset="-128"/>
              </a:rPr>
              <a:t>(for sake of simplicity </a:t>
            </a:r>
            <a:r>
              <a:rPr lang="en-US" sz="2000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Unicode MS" pitchFamily="34" charset="-128"/>
              </a:rPr>
              <a:t>spin/</a:t>
            </a:r>
            <a:r>
              <a:rPr lang="en-US" sz="2000" dirty="0" err="1" smtClean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Unicode MS" pitchFamily="34" charset="-128"/>
              </a:rPr>
              <a:t>isopsin</a:t>
            </a:r>
            <a:r>
              <a:rPr lang="en-US" sz="2000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Unicode MS" pitchFamily="34" charset="-128"/>
              </a:rPr>
              <a:t> </a:t>
            </a:r>
            <a:r>
              <a:rPr lang="en-US" sz="20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Unicode MS" pitchFamily="34" charset="-128"/>
              </a:rPr>
              <a:t>degrees of freedom are not show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4763" y="2286000"/>
          <a:ext cx="9139237" cy="3363912"/>
        </p:xfrm>
        <a:graphic>
          <a:graphicData uri="http://schemas.openxmlformats.org/presentationml/2006/ole">
            <p:oleObj spid="_x0000_s37890" name="Equation" r:id="rId3" imgW="4381200" imgH="179064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85800" y="120009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or time-dependent phenomena one has to add currents.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4876800" y="2743200"/>
            <a:ext cx="762000" cy="0"/>
          </a:xfrm>
          <a:prstGeom prst="line">
            <a:avLst/>
          </a:prstGeom>
          <a:ln w="635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4" name="Object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04800" y="1295400"/>
          <a:ext cx="8587748" cy="4191000"/>
        </p:xfrm>
        <a:graphic>
          <a:graphicData uri="http://schemas.openxmlformats.org/presentationml/2006/ole">
            <p:oleObj spid="_x0000_s76804" name="Video Clip" r:id="rId3" imgW="9535856" imgH="4657143" progId="Package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91122" y="5867400"/>
            <a:ext cx="67477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oulomb excitation of </a:t>
            </a:r>
            <a:r>
              <a:rPr lang="en-US" sz="2000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8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r by an ultra-relativistic heavy ion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rot="5400000" flipH="1" flipV="1">
            <a:off x="641207" y="3384407"/>
            <a:ext cx="1600200" cy="12986"/>
          </a:xfrm>
          <a:prstGeom prst="straightConnector1">
            <a:avLst/>
          </a:prstGeom>
          <a:ln w="38100">
            <a:solidFill>
              <a:srgbClr val="00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429512" y="4178808"/>
            <a:ext cx="1237488" cy="697992"/>
          </a:xfrm>
          <a:prstGeom prst="straightConnector1">
            <a:avLst/>
          </a:prstGeom>
          <a:ln w="38100">
            <a:solidFill>
              <a:srgbClr val="00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443164" y="3950208"/>
            <a:ext cx="1220788" cy="228600"/>
          </a:xfrm>
          <a:prstGeom prst="straightConnector1">
            <a:avLst/>
          </a:prstGeom>
          <a:ln w="38100">
            <a:solidFill>
              <a:srgbClr val="00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590800" y="4648200"/>
            <a:ext cx="4106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endParaRPr lang="en-US" sz="3200" b="1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590800" y="3667780"/>
            <a:ext cx="3706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endParaRPr lang="en-US" sz="2800" b="1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295400" y="2133600"/>
            <a:ext cx="3561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</a:t>
            </a:r>
            <a:endParaRPr lang="en-US" sz="2800" b="1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2020431"/>
            <a:ext cx="8887369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FT has however a serious restriction. One can not extract any information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bout two-body observables.</a:t>
            </a:r>
          </a:p>
          <a:p>
            <a:endParaRPr lang="en-US" sz="2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or example, if we were to study the fission of a nucleus, we will  in principle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etermine the average masses of the daughters, but we will have no information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bout the width of the mass distribution.  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457200"/>
            <a:ext cx="843807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re is a relatively simple solution in time-dependent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eanfield theory due to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alian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eneroni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(late 1980’s and early 1990’s) 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036703" y="1600200"/>
          <a:ext cx="4745097" cy="3962400"/>
        </p:xfrm>
        <a:graphic>
          <a:graphicData uri="http://schemas.openxmlformats.org/presentationml/2006/ole">
            <p:oleObj spid="_x0000_s53250" name="Equation" r:id="rId3" imgW="2463480" imgH="20574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57200" y="5848290"/>
            <a:ext cx="81579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is method allows in principle the evaluation of both averages and widths.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4" name="Object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-1588" y="458788"/>
          <a:ext cx="9251951" cy="6016625"/>
        </p:xfrm>
        <a:graphic>
          <a:graphicData uri="http://schemas.openxmlformats.org/presentationml/2006/ole">
            <p:oleObj spid="_x0000_s71684" name="Video Clip" r:id="rId3" imgW="10285714" imgH="6687483" progId="Package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8600" y="587514"/>
            <a:ext cx="855452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 main problem  however is that we have to consider the generic situation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ith multiple potential energy surfaces, and not only one self-consistent field.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80816" y="2081784"/>
            <a:ext cx="54864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9243" y="1753502"/>
            <a:ext cx="3163557" cy="4037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4466" y="457200"/>
            <a:ext cx="743793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ohn C. Tully suggested the following recipe for condensed matter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nd chemistry applications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. Chem. Phys. </a:t>
            </a:r>
            <a:r>
              <a:rPr lang="en-US" sz="20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93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1061 (1990)</a:t>
            </a:r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981200"/>
            <a:ext cx="3429000" cy="337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8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29300" y="1219200"/>
            <a:ext cx="30861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3213" y="5618163"/>
          <a:ext cx="5110162" cy="1028700"/>
        </p:xfrm>
        <a:graphic>
          <a:graphicData uri="http://schemas.openxmlformats.org/presentationml/2006/ole">
            <p:oleObj spid="_x0000_s77828" name="Equation" r:id="rId5" imgW="182880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228600" y="2667000"/>
          <a:ext cx="8610600" cy="1752600"/>
        </p:xfrm>
        <a:graphic>
          <a:graphicData uri="http://schemas.openxmlformats.org/presentationml/2006/ole">
            <p:oleObj spid="_x0000_s78850" name="Equation" r:id="rId3" imgW="4368600" imgH="93960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04800" y="762000"/>
            <a:ext cx="799969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 best solution however is to implement and treat the auxiliary fields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s stochastic                  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tochastic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TD-SLDA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5800" y="5543490"/>
            <a:ext cx="75205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n 3D this is a problem for the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etaflop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to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xaflop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supercomputers  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ight Arrow 4"/>
          <p:cNvSpPr/>
          <p:nvPr/>
        </p:nvSpPr>
        <p:spPr>
          <a:xfrm>
            <a:off x="1981200" y="1179576"/>
            <a:ext cx="762000" cy="228600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71153" y="1371600"/>
            <a:ext cx="4758247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28600" y="209490"/>
            <a:ext cx="798231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hat do we gain following this route?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e are going to solve the interacting quantum many-body problem in a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anner similar to how this experimental result was obtained.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1501676"/>
            <a:ext cx="827874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rom the point of view of numerical simulations we could say that </a:t>
            </a:r>
          </a:p>
          <a:p>
            <a:r>
              <a:rPr lang="en-US" sz="20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 work of the founding fathers of statistical mechanics has been </a:t>
            </a:r>
          </a:p>
          <a:p>
            <a:r>
              <a:rPr lang="en-US" sz="20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o transform a simple problem (B) into  a terrible mess (A). Of </a:t>
            </a:r>
          </a:p>
          <a:p>
            <a:r>
              <a:rPr lang="en-US" sz="20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ourse we have learned a lot in this process.</a:t>
            </a:r>
          </a:p>
          <a:p>
            <a:endParaRPr lang="en-US" sz="2000" b="1" i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0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tatistical Field Theory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by Giorgio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arisi</a:t>
            </a:r>
            <a:endParaRPr lang="en-US" sz="2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                         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ddison-Wesley, 1988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600200" y="4074537"/>
          <a:ext cx="6415088" cy="2554863"/>
        </p:xfrm>
        <a:graphic>
          <a:graphicData uri="http://schemas.openxmlformats.org/presentationml/2006/ole">
            <p:oleObj spid="_x0000_s79874" name="Equation" r:id="rId3" imgW="3124080" imgH="124452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457200"/>
            <a:ext cx="536044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e are going to get away from the terrible mess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  solve instead a simpler problem.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228600"/>
            <a:ext cx="8653010" cy="48013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or the sake of discussion let us see what  we could in principle be able to</a:t>
            </a:r>
          </a:p>
          <a:p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alculate?</a:t>
            </a:r>
          </a:p>
          <a:p>
            <a:endParaRPr lang="en-US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We do not need to determine any collective coordinates,  potential energy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urfaces,  inertia tensor, non-abelian gauge fields, etc. as the system will find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aturally the right collective manifold</a:t>
            </a:r>
          </a:p>
          <a:p>
            <a:endParaRPr lang="en-US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We will not need to assume either isentropic, isothermal, … meanfield solutions.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nstead the temperature and entropy of the collective subsystem will evolve according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o the rules of QM. This will be the most natural framework to describe dissipation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n collective nuclear motion.</a:t>
            </a:r>
          </a:p>
          <a:p>
            <a:endParaRPr lang="en-US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We should be able to compute directly the mass, charge distributions and the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xcitation energy distributions of each fragment</a:t>
            </a:r>
          </a:p>
          <a:p>
            <a:endParaRPr lang="en-US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e should be able to follow in real time a real experimental situation,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uch as induced fission or fus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4800" y="5181600"/>
            <a:ext cx="742113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l this is naturally not limited to nuclear physics alone, this is a </a:t>
            </a:r>
          </a:p>
          <a:p>
            <a:r>
              <a:rPr lang="en-US" sz="2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neral approach to solve a large class of many-body problems </a:t>
            </a:r>
          </a:p>
          <a:p>
            <a:r>
              <a:rPr lang="en-US" sz="2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merically exactly, with quantifying errors, within the next decade </a:t>
            </a:r>
          </a:p>
          <a:p>
            <a:r>
              <a:rPr lang="en-US" sz="20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… or sooner.</a:t>
            </a:r>
            <a:endParaRPr lang="en-US" sz="20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2776" y="838200"/>
          <a:ext cx="8900030" cy="5334000"/>
        </p:xfrm>
        <a:graphic>
          <a:graphicData uri="http://schemas.openxmlformats.org/presentationml/2006/ole">
            <p:oleObj spid="_x0000_s75778" name="Video Clip" r:id="rId3" imgW="9888330" imgH="5923810" progId="Package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6" name="Object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57200" y="304799"/>
          <a:ext cx="7772400" cy="6291355"/>
        </p:xfrm>
        <a:graphic>
          <a:graphicData uri="http://schemas.openxmlformats.org/presentationml/2006/ole">
            <p:oleObj spid="_x0000_s74756" name="Video Clip" r:id="rId3" imgW="8640381" imgH="6916115" progId="Package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1066800"/>
            <a:ext cx="8392041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 few details of the calculation:</a:t>
            </a:r>
          </a:p>
          <a:p>
            <a:endParaRPr lang="en-US" sz="2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We solved the time-dependent 3D  SLDA (HFB) equations for </a:t>
            </a:r>
            <a:r>
              <a:rPr lang="en-US" sz="2000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8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r</a:t>
            </a:r>
            <a:endParaRPr lang="en-US" sz="2000" b="1" baseline="30000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Only Coulomb interaction between the projectile and target </a:t>
            </a:r>
          </a:p>
          <a:p>
            <a:r>
              <a:rPr lang="en-US" sz="20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10 fm impact parameter)</a:t>
            </a:r>
          </a:p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We described </a:t>
            </a:r>
            <a:r>
              <a:rPr lang="en-US" sz="2000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8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r with approximately 3,600 quasiparticle wave functions</a:t>
            </a:r>
          </a:p>
          <a:p>
            <a:r>
              <a:rPr lang="en-US" sz="20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this is already about an order of magnitude above all current TDHF </a:t>
            </a:r>
          </a:p>
          <a:p>
            <a:r>
              <a:rPr lang="en-US" sz="20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alculations, and we still have about two or more orders of magnitude in store</a:t>
            </a:r>
          </a:p>
          <a:p>
            <a:r>
              <a:rPr lang="en-US" sz="20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o expand easily)</a:t>
            </a:r>
          </a:p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We used 3,600 processors on Franklin at NERSC for about 10 hours</a:t>
            </a:r>
          </a:p>
          <a:p>
            <a:r>
              <a:rPr lang="en-US" sz="20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both weak and strong scaling properties of the code are essentially perfect</a:t>
            </a:r>
          </a:p>
          <a:p>
            <a:r>
              <a:rPr lang="en-US" sz="20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up to about 50,000 processors so far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5442228"/>
            <a:ext cx="8001000" cy="141577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endParaRPr lang="en-US" sz="2400" b="1" dirty="0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ore movies of TD-SLDA simulations are available for viewing at</a:t>
            </a:r>
          </a:p>
          <a:p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FFFF00"/>
                </a:solidFill>
                <a:hlinkClick r:id="rId2"/>
              </a:rPr>
              <a:t>http://</a:t>
            </a:r>
            <a:r>
              <a:rPr lang="en-US" dirty="0" smtClean="0">
                <a:solidFill>
                  <a:srgbClr val="FFFF00">
                    <a:alpha val="0"/>
                  </a:srgbClr>
                </a:solidFill>
                <a:hlinkClick r:id="rId2"/>
              </a:rPr>
              <a:t>www.phys.washington.edu/groups/qmbnt/vortices_movies.html</a:t>
            </a:r>
            <a:endParaRPr lang="en-US" b="1" dirty="0">
              <a:solidFill>
                <a:srgbClr val="FFFF00">
                  <a:alpha val="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609600"/>
            <a:ext cx="86106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utline:</a:t>
            </a:r>
          </a:p>
          <a:p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Where do we stand right now with the theory? </a:t>
            </a:r>
          </a:p>
          <a:p>
            <a:pPr>
              <a:buFont typeface="Arial" pitchFamily="34" charset="0"/>
              <a:buChar char="•"/>
            </a:pPr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 typeface="Courier New" pitchFamily="49" charset="0"/>
              <a:buChar char="o"/>
            </a:pP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pen problems in (nuclear) LACM. </a:t>
            </a:r>
          </a:p>
          <a:p>
            <a:pPr>
              <a:buFont typeface="Courier New" pitchFamily="49" charset="0"/>
              <a:buChar char="o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Current approaches and their limitations. </a:t>
            </a:r>
          </a:p>
          <a:p>
            <a:pPr>
              <a:buFont typeface="Courier New" pitchFamily="49" charset="0"/>
              <a:buChar char="o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The computational tools we have developed so far for today’s leadership class computers  and beyond.</a:t>
            </a:r>
          </a:p>
          <a:p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Our long-range vision for the study of: </a:t>
            </a:r>
          </a:p>
          <a:p>
            <a:pPr>
              <a:buFont typeface="Arial" pitchFamily="34" charset="0"/>
              <a:buChar char="•"/>
            </a:pPr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 typeface="Courier New" pitchFamily="49" charset="0"/>
              <a:buChar char="o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Nuclear dynamics - large and small amplitude collective motion  (LACM), reactions and fission </a:t>
            </a:r>
          </a:p>
          <a:p>
            <a:pPr>
              <a:buFont typeface="Courier New" pitchFamily="49" charset="0"/>
              <a:buChar char="o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Vortex creation and dynamics in neutron stars (pinning and de-pinning mechanism)</a:t>
            </a:r>
          </a:p>
          <a:p>
            <a:pPr>
              <a:buFont typeface="Courier New" pitchFamily="49" charset="0"/>
              <a:buChar char="o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Cold atoms in static and dynamic traps and optical lattices and other condensed matter systems. 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381000"/>
            <a:ext cx="8659743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rom the point of view of numerical simulations we could say that </a:t>
            </a:r>
          </a:p>
          <a:p>
            <a:r>
              <a:rPr lang="en-US" sz="24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 work of the founding fathers of statistical mechanics has been </a:t>
            </a:r>
          </a:p>
          <a:p>
            <a:r>
              <a:rPr lang="en-US" sz="24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o transform a simple problem (B) into  a terrible mess (A). Of </a:t>
            </a:r>
          </a:p>
          <a:p>
            <a:r>
              <a:rPr lang="en-US" sz="24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ourse we have learned a lot in this process.</a:t>
            </a:r>
          </a:p>
          <a:p>
            <a:endParaRPr lang="en-US" sz="2400" b="1" i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tatistical Field Theory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by Giorgio </a:t>
            </a:r>
            <a:r>
              <a:rPr lang="en-US" sz="24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arisi</a:t>
            </a:r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                          Addison-Wesley, 1988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087438" y="3638550"/>
          <a:ext cx="6927850" cy="2759075"/>
        </p:xfrm>
        <a:graphic>
          <a:graphicData uri="http://schemas.openxmlformats.org/presentationml/2006/ole">
            <p:oleObj spid="_x0000_s17410" name="Equation" r:id="rId3" imgW="3124080" imgH="1244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685800"/>
            <a:ext cx="5334000" cy="589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29</TotalTime>
  <Words>1929</Words>
  <Application>Microsoft Office PowerPoint</Application>
  <PresentationFormat>On-screen Show (4:3)</PresentationFormat>
  <Paragraphs>237</Paragraphs>
  <Slides>3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1" baseType="lpstr">
      <vt:lpstr>Office Theme</vt:lpstr>
      <vt:lpstr>Video Clip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>Aurel Bulgac</cp:lastModifiedBy>
  <cp:revision>21</cp:revision>
  <dcterms:created xsi:type="dcterms:W3CDTF">2006-08-16T00:00:00Z</dcterms:created>
  <dcterms:modified xsi:type="dcterms:W3CDTF">2010-03-24T13:10:49Z</dcterms:modified>
</cp:coreProperties>
</file>